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300" r:id="rId2"/>
    <p:sldId id="353" r:id="rId3"/>
    <p:sldId id="355" r:id="rId4"/>
    <p:sldId id="354" r:id="rId5"/>
    <p:sldId id="356" r:id="rId6"/>
    <p:sldId id="357" r:id="rId7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6" autoAdjust="0"/>
    <p:restoredTop sz="94711" autoAdjust="0"/>
  </p:normalViewPr>
  <p:slideViewPr>
    <p:cSldViewPr snapToGrid="0">
      <p:cViewPr varScale="1">
        <p:scale>
          <a:sx n="70" d="100"/>
          <a:sy n="70" d="100"/>
        </p:scale>
        <p:origin x="-120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682BE5-C30F-484F-A5C3-446468066D48}" type="datetimeFigureOut">
              <a:rPr lang="pt-BR" smtClean="0"/>
              <a:t>16/08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D32039-EC5D-427A-AB38-3DC2AC2E20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64067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 smtClean="0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6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7267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6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8919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6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27813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6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388555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6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515534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6/08/2018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18336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6/08/2018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0299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6/08/2018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29613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6/08/2018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269210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6/08/2018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607094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 smtClean="0"/>
              <a:t>Clique no ícone para adicionar uma imagem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6/08/2018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46933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FE5BFE-EBFF-4D6E-8C56-06511E61A9FB}" type="datetimeFigureOut">
              <a:rPr lang="pt-BR" smtClean="0"/>
              <a:t>16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90559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ítulo 1"/>
          <p:cNvSpPr>
            <a:spLocks noGrp="1"/>
          </p:cNvSpPr>
          <p:nvPr>
            <p:ph type="ctrTitle"/>
          </p:nvPr>
        </p:nvSpPr>
        <p:spPr>
          <a:xfrm>
            <a:off x="1866900" y="4055093"/>
            <a:ext cx="6854896" cy="801688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pt-BR" sz="4000" smtClean="0"/>
              <a:t>Dados Agrupados</a:t>
            </a:r>
            <a:br>
              <a:rPr lang="en-US" altLang="pt-BR" sz="4000" smtClean="0"/>
            </a:br>
            <a:r>
              <a:rPr lang="en-US" altLang="pt-BR" sz="4000" smtClean="0"/>
              <a:t> </a:t>
            </a:r>
            <a:endParaRPr lang="pt-BR" altLang="pt-BR" sz="4000" smtClean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005"/>
            <a:ext cx="2099690" cy="1439608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4977" y="701005"/>
            <a:ext cx="1786830" cy="1779592"/>
          </a:xfrm>
          <a:prstGeom prst="rect">
            <a:avLst/>
          </a:prstGeom>
        </p:spPr>
      </p:pic>
      <p:sp>
        <p:nvSpPr>
          <p:cNvPr id="6" name="Subtítulo 2"/>
          <p:cNvSpPr txBox="1">
            <a:spLocks/>
          </p:cNvSpPr>
          <p:nvPr/>
        </p:nvSpPr>
        <p:spPr>
          <a:xfrm>
            <a:off x="1866900" y="4993753"/>
            <a:ext cx="5524500" cy="1270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700" b="1" smtClean="0"/>
              <a:t>Prof. </a:t>
            </a:r>
            <a:r>
              <a:rPr lang="pt-BR" sz="2700" b="1" err="1" smtClean="0"/>
              <a:t>Miderson</a:t>
            </a:r>
            <a:r>
              <a:rPr lang="pt-BR" sz="2700" b="1" smtClean="0"/>
              <a:t> Andrei Santana</a:t>
            </a:r>
          </a:p>
          <a:p>
            <a:r>
              <a:rPr lang="pt-BR" sz="2700" b="1" smtClean="0"/>
              <a:t>Curso : </a:t>
            </a:r>
            <a:r>
              <a:rPr lang="pt-BR" sz="2800" b="1" smtClean="0"/>
              <a:t>Probabilidade e Estatística</a:t>
            </a:r>
            <a:r>
              <a:rPr lang="pt-BR" sz="2700" b="1" smtClean="0"/>
              <a:t> </a:t>
            </a:r>
          </a:p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43464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90550" y="1520825"/>
            <a:ext cx="7886700" cy="4351338"/>
          </a:xfrm>
        </p:spPr>
        <p:txBody>
          <a:bodyPr/>
          <a:lstStyle/>
          <a:p>
            <a:pPr marL="0" indent="0">
              <a:buNone/>
            </a:pPr>
            <a:endParaRPr lang="pt-BR" smtClean="0"/>
          </a:p>
          <a:p>
            <a:r>
              <a:rPr lang="pt-BR"/>
              <a:t>O objetivo é apresentar os dados de uma maneira mais concisa e que nos permita extrair informação sobre seu comportamento.</a:t>
            </a:r>
          </a:p>
          <a:p>
            <a:endParaRPr lang="pt-BR" smtClean="0"/>
          </a:p>
          <a:p>
            <a:r>
              <a:rPr lang="pt-BR" smtClean="0"/>
              <a:t>EXEMPLOS</a:t>
            </a:r>
          </a:p>
          <a:p>
            <a:endParaRPr lang="pt-BR"/>
          </a:p>
        </p:txBody>
      </p:sp>
      <p:sp>
        <p:nvSpPr>
          <p:cNvPr id="5" name="Título 1"/>
          <p:cNvSpPr txBox="1">
            <a:spLocks/>
          </p:cNvSpPr>
          <p:nvPr/>
        </p:nvSpPr>
        <p:spPr>
          <a:xfrm>
            <a:off x="2368550" y="500062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800" smtClean="0"/>
              <a:t>TABELA DISTRIBUICÃO DE FREQUENCIA</a:t>
            </a:r>
            <a:endParaRPr lang="pt-BR" sz="2800"/>
          </a:p>
        </p:txBody>
      </p:sp>
    </p:spTree>
    <p:extLst>
      <p:ext uri="{BB962C8B-B14F-4D97-AF65-F5344CB8AC3E}">
        <p14:creationId xmlns:p14="http://schemas.microsoft.com/office/powerpoint/2010/main" val="86506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000" smtClean="0"/>
              <a:t>Amplitude total -   At=Maior – Menor</a:t>
            </a:r>
          </a:p>
          <a:p>
            <a:endParaRPr lang="pt-BR" sz="2000" smtClean="0"/>
          </a:p>
          <a:p>
            <a:r>
              <a:rPr lang="pt-BR" sz="2000" smtClean="0"/>
              <a:t> Número de Classes - </a:t>
            </a:r>
          </a:p>
          <a:p>
            <a:endParaRPr lang="pt-BR" sz="2000"/>
          </a:p>
          <a:p>
            <a:r>
              <a:rPr lang="pt-BR" sz="2000" smtClean="0"/>
              <a:t>Tamanho das classes -   </a:t>
            </a:r>
          </a:p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23918"/>
              </p:ext>
            </p:extLst>
          </p:nvPr>
        </p:nvGraphicFramePr>
        <p:xfrm>
          <a:off x="3194050" y="2559050"/>
          <a:ext cx="1962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3" imgW="1079280" imgH="241200" progId="Equation.DSMT4">
                  <p:embed/>
                </p:oleObj>
              </mc:Choice>
              <mc:Fallback>
                <p:oleObj name="Equation" r:id="rId3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4050" y="2559050"/>
                        <a:ext cx="19621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823659"/>
              </p:ext>
            </p:extLst>
          </p:nvPr>
        </p:nvGraphicFramePr>
        <p:xfrm>
          <a:off x="3367088" y="3226594"/>
          <a:ext cx="8080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7088" y="3226594"/>
                        <a:ext cx="80803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ítulo 1"/>
          <p:cNvSpPr txBox="1">
            <a:spLocks/>
          </p:cNvSpPr>
          <p:nvPr/>
        </p:nvSpPr>
        <p:spPr>
          <a:xfrm>
            <a:off x="2368550" y="500062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800" smtClean="0"/>
              <a:t>TABELA DISTRIBUICÃO DE FREQUENCIA</a:t>
            </a:r>
            <a:endParaRPr lang="pt-BR" sz="2800"/>
          </a:p>
        </p:txBody>
      </p:sp>
    </p:spTree>
    <p:extLst>
      <p:ext uri="{BB962C8B-B14F-4D97-AF65-F5344CB8AC3E}">
        <p14:creationId xmlns:p14="http://schemas.microsoft.com/office/powerpoint/2010/main" val="1260617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28650" y="1695450"/>
            <a:ext cx="7886700" cy="4351338"/>
          </a:xfrm>
        </p:spPr>
        <p:txBody>
          <a:bodyPr/>
          <a:lstStyle/>
          <a:p>
            <a:r>
              <a:rPr lang="pt-BR" smtClean="0"/>
              <a:t>.</a:t>
            </a:r>
            <a:endParaRPr lang="pt-BR"/>
          </a:p>
        </p:txBody>
      </p:sp>
      <p:sp>
        <p:nvSpPr>
          <p:cNvPr id="5" name="Título 1"/>
          <p:cNvSpPr txBox="1">
            <a:spLocks/>
          </p:cNvSpPr>
          <p:nvPr/>
        </p:nvSpPr>
        <p:spPr>
          <a:xfrm>
            <a:off x="2368550" y="500062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800" smtClean="0"/>
              <a:t>TABELA DISTRIBUICÃO DE FREQUENCIA</a:t>
            </a:r>
            <a:endParaRPr lang="pt-BR" sz="2800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528269"/>
              </p:ext>
            </p:extLst>
          </p:nvPr>
        </p:nvGraphicFramePr>
        <p:xfrm>
          <a:off x="1257300" y="1403350"/>
          <a:ext cx="6819900" cy="4364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3" imgW="2641320" imgH="2184120" progId="Equation.DSMT4">
                  <p:embed/>
                </p:oleObj>
              </mc:Choice>
              <mc:Fallback>
                <p:oleObj name="Equation" r:id="rId3" imgW="264132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300" y="1403350"/>
                        <a:ext cx="6819900" cy="4364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92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619309"/>
            <a:ext cx="9144000" cy="4914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pt-BR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Considere os 50 valores, em decibéis, de nível de ruído de tráfego em certo cruzamento:</a:t>
            </a:r>
          </a:p>
          <a:p>
            <a:pPr algn="just">
              <a:spcAft>
                <a:spcPts val="0"/>
              </a:spcAft>
            </a:pPr>
            <a:r>
              <a:rPr lang="pt-BR" sz="20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</a:rPr>
              <a:t>58,0</a:t>
            </a: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</a:rPr>
              <a:t>	62,5	65,0	67,0	68,3	65,0	66,4	58,0	</a:t>
            </a: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</a:rPr>
              <a:t>67,0                </a:t>
            </a: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</a:rPr>
              <a:t>67,0     62,5</a:t>
            </a: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</a:rPr>
              <a:t>	62,5	66,4	66,4	65,0	65,0	60,2	60,2	60,2	</a:t>
            </a: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</a:rPr>
              <a:t>60,2</a:t>
            </a:r>
            <a:r>
              <a:rPr lang="pt-BR" sz="20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</a:rPr>
              <a:t>59,5</a:t>
            </a: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</a:rPr>
              <a:t>	59,5	59,5	65,0	66,4	66,4	66,4	60,2 	62,5	</a:t>
            </a: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</a:rPr>
              <a:t>67,0</a:t>
            </a:r>
            <a:r>
              <a:rPr lang="pt-BR" sz="20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</a:rPr>
              <a:t>67,0</a:t>
            </a: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</a:rPr>
              <a:t>	67,0	70,1	70,1	71,9	70,1	67,0	66,4	66,4	</a:t>
            </a: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</a:rPr>
              <a:t>68,3</a:t>
            </a:r>
            <a:r>
              <a:rPr lang="pt-BR" sz="20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</a:rPr>
              <a:t>68,3</a:t>
            </a: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</a:rPr>
              <a:t>	68,3	65,0	65,0	62,5	62,5	65,0	65,0	68,3	71,9</a:t>
            </a:r>
            <a:endParaRPr lang="pt-BR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15290" indent="-45720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buAutoNum type="alphaLcParenR"/>
            </a:pP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strua </a:t>
            </a: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distribuição de frequências usando as técnicas de construção</a:t>
            </a: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15290" indent="-45720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buAutoNum type="alphaLcParenR"/>
            </a:pP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lcule a média a mediana e a moda.</a:t>
            </a:r>
          </a:p>
          <a:p>
            <a:pPr marL="415290" indent="-45720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buAutoNum type="alphaLcParenR"/>
            </a:pP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partir de qual valor os decibeis estão maiores de 70%.</a:t>
            </a:r>
          </a:p>
          <a:p>
            <a:pPr marL="228600" indent="-27051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endParaRPr lang="pt-BR" sz="2000" b="1">
              <a:latin typeface="Arial Black" panose="020B0A040201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932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863600" y="778471"/>
            <a:ext cx="7975600" cy="3247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Bef>
                <a:spcPts val="200"/>
              </a:spcBef>
              <a:spcAft>
                <a:spcPts val="0"/>
              </a:spcAft>
              <a:tabLst>
                <a:tab pos="449580" algn="l"/>
              </a:tabLst>
            </a:pP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ssim, o Rol os depósitos bancários da Empresa AKI-SE- TRABALHA, em milhares de Reais, </a:t>
            </a:r>
            <a:r>
              <a:rPr lang="pt-BR" sz="200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ev</a:t>
            </a: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/Mar, 2003, fica:</a:t>
            </a:r>
            <a:endParaRPr lang="pt-BR" sz="200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Bef>
                <a:spcPts val="200"/>
              </a:spcBef>
              <a:spcAft>
                <a:spcPts val="0"/>
              </a:spcAft>
              <a:tabLst>
                <a:tab pos="449580" algn="l"/>
              </a:tabLst>
            </a:pP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pt-BR" sz="200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00"/>
              </a:spcBef>
              <a:spcAft>
                <a:spcPts val="200"/>
              </a:spcAft>
              <a:tabLst>
                <a:tab pos="649605" algn="l"/>
                <a:tab pos="1299210" algn="l"/>
                <a:tab pos="1948815" algn="l"/>
                <a:tab pos="2598420" algn="l"/>
                <a:tab pos="3248025" algn="l"/>
                <a:tab pos="3897630" algn="l"/>
                <a:tab pos="4547235" algn="l"/>
                <a:tab pos="5196840" algn="l"/>
                <a:tab pos="5846445" algn="l"/>
              </a:tabLst>
            </a:pP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</a:rPr>
              <a:t>0,8	1,0	1,0	1,1	1,3	1,3	1,4	1,5	1,5</a:t>
            </a:r>
            <a:endParaRPr lang="pt-BR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200"/>
              </a:spcBef>
              <a:spcAft>
                <a:spcPts val="200"/>
              </a:spcAft>
              <a:tabLst>
                <a:tab pos="649605" algn="l"/>
                <a:tab pos="1299210" algn="l"/>
                <a:tab pos="1948815" algn="l"/>
                <a:tab pos="2598420" algn="l"/>
                <a:tab pos="3248025" algn="l"/>
                <a:tab pos="3897630" algn="l"/>
                <a:tab pos="4547235" algn="l"/>
                <a:tab pos="5196840" algn="l"/>
                <a:tab pos="5846445" algn="l"/>
              </a:tabLst>
            </a:pP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</a:rPr>
              <a:t>1,6	1,6	1,8	1,8	1,9	1,9	1,9	2,0	2,0</a:t>
            </a:r>
            <a:endParaRPr lang="pt-BR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200"/>
              </a:spcBef>
              <a:spcAft>
                <a:spcPts val="200"/>
              </a:spcAft>
              <a:tabLst>
                <a:tab pos="649605" algn="l"/>
                <a:tab pos="1299210" algn="l"/>
                <a:tab pos="1948815" algn="l"/>
                <a:tab pos="2598420" algn="l"/>
                <a:tab pos="3248025" algn="l"/>
                <a:tab pos="3897630" algn="l"/>
                <a:tab pos="4547235" algn="l"/>
                <a:tab pos="5196840" algn="l"/>
                <a:tab pos="5846445" algn="l"/>
              </a:tabLst>
            </a:pP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</a:rPr>
              <a:t>2,0	2,1	2,1	2,1	2,3	2,3	2,4	2,4	2,5</a:t>
            </a:r>
            <a:endParaRPr lang="pt-BR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200"/>
              </a:spcBef>
              <a:spcAft>
                <a:spcPts val="200"/>
              </a:spcAft>
              <a:tabLst>
                <a:tab pos="649605" algn="l"/>
                <a:tab pos="1299210" algn="l"/>
                <a:tab pos="1948815" algn="l"/>
                <a:tab pos="2598420" algn="l"/>
                <a:tab pos="3248025" algn="l"/>
                <a:tab pos="3897630" algn="l"/>
                <a:tab pos="4547235" algn="l"/>
                <a:tab pos="5196840" algn="l"/>
                <a:tab pos="5846445" algn="l"/>
              </a:tabLst>
            </a:pP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</a:rPr>
              <a:t>2,7	2,7	2,7	2,8	2,9	2,9	3,0	3,0	3,1</a:t>
            </a:r>
            <a:endParaRPr lang="pt-BR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</a:rPr>
              <a:t>3,2     3,2    3,3</a:t>
            </a: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</a:rPr>
              <a:t>  3,7    3,8    3,9</a:t>
            </a: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</a:rPr>
              <a:t>    4,2</a:t>
            </a:r>
            <a:endParaRPr lang="pt-BR" sz="2000"/>
          </a:p>
        </p:txBody>
      </p:sp>
      <p:sp>
        <p:nvSpPr>
          <p:cNvPr id="3" name="Retângulo 2"/>
          <p:cNvSpPr/>
          <p:nvPr/>
        </p:nvSpPr>
        <p:spPr>
          <a:xfrm>
            <a:off x="279400" y="4189758"/>
            <a:ext cx="8178800" cy="306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15290" indent="-45720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buAutoNum type="alphaLcParenR"/>
            </a:pP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strua </a:t>
            </a: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distribuição de frequências usando as técnicas de construção</a:t>
            </a: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15290" indent="-45720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buAutoNum type="alphaLcParenR"/>
            </a:pP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lcule a média a mediana e a moda.</a:t>
            </a:r>
          </a:p>
          <a:p>
            <a:pPr marL="415290" indent="-45720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buAutoNum type="alphaLcParenR"/>
            </a:pP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partir de qual </a:t>
            </a: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lor </a:t>
            </a: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s depositos são </a:t>
            </a: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ores </a:t>
            </a: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5%.</a:t>
            </a:r>
            <a:endParaRPr lang="pt-BR" sz="200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15290" indent="-45720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buAutoNum type="alphaLcParenR"/>
            </a:pPr>
            <a:endParaRPr lang="pt-BR" sz="2000" smtClean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7051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endParaRPr lang="pt-BR" sz="2000" b="1">
              <a:latin typeface="Arial Black" panose="020B0A040201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55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00</TotalTime>
  <Words>122</Words>
  <Application>Microsoft Office PowerPoint</Application>
  <PresentationFormat>Apresentação na tela (4:3)</PresentationFormat>
  <Paragraphs>31</Paragraphs>
  <Slides>6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6</vt:i4>
      </vt:variant>
    </vt:vector>
  </HeadingPairs>
  <TitlesOfParts>
    <vt:vector size="8" baseType="lpstr">
      <vt:lpstr>Tema do Office</vt:lpstr>
      <vt:lpstr>Equation</vt:lpstr>
      <vt:lpstr>Dados Agrupados  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DEPCOM</dc:creator>
  <cp:lastModifiedBy>User</cp:lastModifiedBy>
  <cp:revision>87</cp:revision>
  <dcterms:created xsi:type="dcterms:W3CDTF">2016-02-05T12:36:21Z</dcterms:created>
  <dcterms:modified xsi:type="dcterms:W3CDTF">2018-08-16T20:47:39Z</dcterms:modified>
</cp:coreProperties>
</file>